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7"/>
  </p:notesMasterIdLst>
  <p:sldIdLst>
    <p:sldId id="262" r:id="rId2"/>
    <p:sldId id="264" r:id="rId3"/>
    <p:sldId id="265" r:id="rId4"/>
    <p:sldId id="266" r:id="rId5"/>
    <p:sldId id="267" r:id="rId6"/>
    <p:sldId id="269" r:id="rId7"/>
    <p:sldId id="282" r:id="rId8"/>
    <p:sldId id="280" r:id="rId9"/>
    <p:sldId id="281" r:id="rId10"/>
    <p:sldId id="283" r:id="rId11"/>
    <p:sldId id="284" r:id="rId12"/>
    <p:sldId id="285" r:id="rId13"/>
    <p:sldId id="286" r:id="rId14"/>
    <p:sldId id="287" r:id="rId15"/>
    <p:sldId id="288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58" userDrawn="1">
          <p15:clr>
            <a:srgbClr val="A4A3A4"/>
          </p15:clr>
        </p15:guide>
        <p15:guide id="2" pos="14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84" autoAdjust="0"/>
    <p:restoredTop sz="86383" autoAdjust="0"/>
  </p:normalViewPr>
  <p:slideViewPr>
    <p:cSldViewPr>
      <p:cViewPr varScale="1">
        <p:scale>
          <a:sx n="73" d="100"/>
          <a:sy n="73" d="100"/>
        </p:scale>
        <p:origin x="1181" y="67"/>
      </p:cViewPr>
      <p:guideLst>
        <p:guide orient="horz" pos="3158"/>
        <p:guide pos="14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32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4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0.wmf"/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7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BA067-7408-415D-8737-929066884D5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314E5-E480-4386-925B-B8A7D4E4B0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1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1762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8166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1314E5-E480-4386-925B-B8A7D4E4B082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7244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28992" cy="2434282"/>
          </a:xfrm>
        </p:spPr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ная работа № 8.</a:t>
            </a:r>
            <a:b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32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ное/автоматическое </a:t>
            </a:r>
            <a:r>
              <a:rPr lang="ru-RU" sz="32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асинхронными режимами синхронного генератора, работающего параллельно с электрической системой бесконечной мощности </a:t>
            </a:r>
            <a:endParaRPr lang="ru-RU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2996952"/>
            <a:ext cx="8229600" cy="3456384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еть асинхронные режимы работы синхронного генератора, работающего параллельно с электрической системой бесконечной мощности. Для этого перегрузим генератор по активной мощности, вызвав потерю его устойчивости, и смоделируем потерю генератором возбуждения.</a:t>
            </a:r>
          </a:p>
        </p:txBody>
      </p:sp>
    </p:spTree>
    <p:extLst>
      <p:ext uri="{BB962C8B-B14F-4D97-AF65-F5344CB8AC3E}">
        <p14:creationId xmlns:p14="http://schemas.microsoft.com/office/powerpoint/2010/main" val="65916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, работа генератора устойчива в области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неустойчива 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и                           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ит существует так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, при котором очень малое увеличение нагрузок вызывает нарушение его устойчивости. Такой режим называют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ьны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нагрузки системы максимальными или предельными нагрузками по условиям статическ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и       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случай появления непредвиденных возмущений предусматривается запас по загрузке генератора, характеризуемый коэффициентом запаса статическ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и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- нормальный режим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- п/аварийный режим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84292"/>
              </p:ext>
            </p:extLst>
          </p:nvPr>
        </p:nvGraphicFramePr>
        <p:xfrm>
          <a:off x="7236296" y="332656"/>
          <a:ext cx="1200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32656"/>
                        <a:ext cx="1200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21422"/>
              </p:ext>
            </p:extLst>
          </p:nvPr>
        </p:nvGraphicFramePr>
        <p:xfrm>
          <a:off x="3851920" y="620688"/>
          <a:ext cx="1543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20688"/>
                        <a:ext cx="1543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96" y="3183021"/>
            <a:ext cx="4264343" cy="3342323"/>
          </a:xfrm>
          <a:prstGeom prst="rect">
            <a:avLst/>
          </a:prstGeom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30099"/>
              </p:ext>
            </p:extLst>
          </p:nvPr>
        </p:nvGraphicFramePr>
        <p:xfrm>
          <a:off x="7795724" y="1844824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8" imgW="203112" imgH="241195" progId="Equation.DSMT4">
                  <p:embed/>
                </p:oleObj>
              </mc:Choice>
              <mc:Fallback>
                <p:oleObj name="Equation" r:id="rId8" imgW="203112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724" y="1844824"/>
                        <a:ext cx="30466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07478"/>
              </p:ext>
            </p:extLst>
          </p:nvPr>
        </p:nvGraphicFramePr>
        <p:xfrm>
          <a:off x="5417260" y="3356992"/>
          <a:ext cx="2323092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10" imgW="1548728" imgH="495085" progId="Equation.DSMT4">
                  <p:embed/>
                </p:oleObj>
              </mc:Choice>
              <mc:Fallback>
                <p:oleObj name="Equation" r:id="rId10" imgW="1548728" imgH="4950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260" y="3356992"/>
                        <a:ext cx="2323092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3668"/>
              </p:ext>
            </p:extLst>
          </p:nvPr>
        </p:nvGraphicFramePr>
        <p:xfrm>
          <a:off x="5004048" y="4625582"/>
          <a:ext cx="1218671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2" imgW="812447" imgH="241195" progId="Equation.DSMT4">
                  <p:embed/>
                </p:oleObj>
              </mc:Choice>
              <mc:Fallback>
                <p:oleObj name="Equation" r:id="rId12" imgW="81244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625582"/>
                        <a:ext cx="1218671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05089"/>
              </p:ext>
            </p:extLst>
          </p:nvPr>
        </p:nvGraphicFramePr>
        <p:xfrm>
          <a:off x="5089839" y="5299455"/>
          <a:ext cx="1066337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14" imgW="710891" imgH="241195" progId="Equation.DSMT4">
                  <p:embed/>
                </p:oleObj>
              </mc:Choice>
              <mc:Fallback>
                <p:oleObj name="Equation" r:id="rId14" imgW="710891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839" y="5299455"/>
                        <a:ext cx="1066337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264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режи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 генератора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енств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режи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никает вследствие нарушения баланса моментов, действующих на вал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нергосистемах возникают асинхронные режимы двух видов: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асинхронный режим невозбужденного генератора – при потере возбуждения;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асинхронный режим возбужденного генератора – нарушение устойчивост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теря возбуждения синхронного генератора.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ная потеря возбуждения происходит в случаях: ошибочного отключения АГП, обрыва или КЗ в силовой цепи обмотки возбуждения генератора, повреждения возбудителя или элементов схемы цепей возбуждения, при переходе на резервный возбудитель, ошибках персонала и т.д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потере возбуждения генератор переходит в асинхронный режим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электромагнитный момент        снижается до нуля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ланс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 нарушается            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частота вращения генератора начинает возрастать сверх синхронной.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32743"/>
              </p:ext>
            </p:extLst>
          </p:nvPr>
        </p:nvGraphicFramePr>
        <p:xfrm>
          <a:off x="7673809" y="332656"/>
          <a:ext cx="1218671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812447" imgH="241195" progId="Equation.DSMT4">
                  <p:embed/>
                </p:oleObj>
              </mc:Choice>
              <mc:Fallback>
                <p:oleObj name="Equation" r:id="rId3" imgW="81244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809" y="332656"/>
                        <a:ext cx="1218671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430"/>
              </p:ext>
            </p:extLst>
          </p:nvPr>
        </p:nvGraphicFramePr>
        <p:xfrm>
          <a:off x="5436095" y="5587487"/>
          <a:ext cx="43796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5" imgW="291973" imgH="241195" progId="Equation.DSMT4">
                  <p:embed/>
                </p:oleObj>
              </mc:Choice>
              <mc:Fallback>
                <p:oleObj name="Equation" r:id="rId5" imgW="29197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5" y="5587487"/>
                        <a:ext cx="43796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85882"/>
              </p:ext>
            </p:extLst>
          </p:nvPr>
        </p:nvGraphicFramePr>
        <p:xfrm>
          <a:off x="4670921" y="5875519"/>
          <a:ext cx="1485255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921" y="5875519"/>
                        <a:ext cx="1485255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6634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замкнуты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урах ротора (клиньях, зубцах, обмотке ротора, если она окажется замкнутой, например, на резистор самосинхронизации) появятся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е ток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меющие частоту скольжени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заимодействие магнитных полей этих переменных токов с магнитным полем статора создаст на валу турбогенератора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электромагнитный момент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, тормозящий ротор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ившийся асинхронный режим наступает пр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м режиме генератор выдает в сеть активную и потребляет из сети реактивную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. Значительно понижае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е на выводах статора генератора. Прохождение переменного тока в замкнутых контурах ротора вызывает потери, увеличивающие нагрев рото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устимая длительн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ого режим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т о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охлаждения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, генераторы с косвенным охлаждение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гу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ть в асинхронном режиме не более чем 30 мин с нагрузкой до 0,6 номинальной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хранение в работе генератора, потерявшего возбуждение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гда в энергосистеме существует необходимый резерв реактивной мощности, обеспечивающий поддержание напряжения в узловых точках, энергосистем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перейти на резервное возбуждение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18633"/>
              </p:ext>
            </p:extLst>
          </p:nvPr>
        </p:nvGraphicFramePr>
        <p:xfrm>
          <a:off x="3491880" y="1915079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15079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56204"/>
              </p:ext>
            </p:extLst>
          </p:nvPr>
        </p:nvGraphicFramePr>
        <p:xfrm>
          <a:off x="6948264" y="2204864"/>
          <a:ext cx="1047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204864"/>
                        <a:ext cx="1047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9857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ый режим с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е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никает при нарушении устойчивости, когда угол между векторами ЕДС генератора и напряжения сети меняется в пределах от 0 до 360°, т.е. имеют место несинхронные повороты ротора относительно статора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инхронного режима с возбуждением характерно наличие на валу турбогенератора двух электромагнитных моментов –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ого  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асинхронного       . Алгебраическое суммирование их в каждый период времени с моментом турбины          приводит к появлению на валу знакопеременного результирующего момента вращения, при этом турбогенератор будет работать с переменным по знаку скольжением, переходя то в генераторный режим, выдавая мощность в сеть, то в двигательный режим, потребляя ее из сети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полностью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нять возбуждение генерат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приступи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разгрузке турбогенератора по активной мощности вплоть до появления признаков втягивания его в синхронизм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7839"/>
              </p:ext>
            </p:extLst>
          </p:nvPr>
        </p:nvGraphicFramePr>
        <p:xfrm>
          <a:off x="8397874" y="1915079"/>
          <a:ext cx="43796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4" imgW="291973" imgH="241195" progId="Equation.DSMT4">
                  <p:embed/>
                </p:oleObj>
              </mc:Choice>
              <mc:Fallback>
                <p:oleObj name="Equation" r:id="rId4" imgW="291973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4" y="1915079"/>
                        <a:ext cx="43796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80380"/>
              </p:ext>
            </p:extLst>
          </p:nvPr>
        </p:nvGraphicFramePr>
        <p:xfrm>
          <a:off x="2339752" y="2204864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6" imgW="279279" imgH="241195" progId="Equation.DSMT4">
                  <p:embed/>
                </p:oleObj>
              </mc:Choice>
              <mc:Fallback>
                <p:oleObj name="Equation" r:id="rId6" imgW="27927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83349"/>
              </p:ext>
            </p:extLst>
          </p:nvPr>
        </p:nvGraphicFramePr>
        <p:xfrm>
          <a:off x="4297097" y="2491143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8" imgW="279279" imgH="241195" progId="Equation.DSMT4">
                  <p:embed/>
                </p:oleObj>
              </mc:Choice>
              <mc:Fallback>
                <p:oleObj name="Equation" r:id="rId8" imgW="27927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097" y="2491143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1017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67544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ctr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тока возбуждения на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ь</a:t>
            </a: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увеличении тока возбуждения возрастае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ДС генератора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, следовательно, и предельная мощность       , при этом увеличивается устойчивость машины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 актив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и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ных значениях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</a:p>
        </p:txBody>
      </p:sp>
      <p:pic>
        <p:nvPicPr>
          <p:cNvPr id="3" name="Рисунок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3851429" cy="362362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12136"/>
              </p:ext>
            </p:extLst>
          </p:nvPr>
        </p:nvGraphicFramePr>
        <p:xfrm>
          <a:off x="5347452" y="1268760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203112" imgH="241195" progId="Equation.DSMT4">
                  <p:embed/>
                </p:oleObj>
              </mc:Choice>
              <mc:Fallback>
                <p:oleObj name="Equation" r:id="rId4" imgW="20311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452" y="1268760"/>
                        <a:ext cx="30466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17221"/>
              </p:ext>
            </p:extLst>
          </p:nvPr>
        </p:nvGraphicFramePr>
        <p:xfrm>
          <a:off x="5436096" y="1772816"/>
          <a:ext cx="1808966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6" imgW="1205977" imgH="495085" progId="Equation.DSMT4">
                  <p:embed/>
                </p:oleObj>
              </mc:Choice>
              <mc:Fallback>
                <p:oleObj name="Equation" r:id="rId6" imgW="1205977" imgH="495085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772816"/>
                        <a:ext cx="1808966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1571"/>
              </p:ext>
            </p:extLst>
          </p:nvPr>
        </p:nvGraphicFramePr>
        <p:xfrm>
          <a:off x="5417260" y="2636912"/>
          <a:ext cx="2323092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8" imgW="1548728" imgH="495085" progId="Equation.DSMT4">
                  <p:embed/>
                </p:oleObj>
              </mc:Choice>
              <mc:Fallback>
                <p:oleObj name="Equation" r:id="rId8" imgW="1548728" imgH="495085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260" y="2636912"/>
                        <a:ext cx="2323092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51022" y="3284984"/>
            <a:ext cx="40694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х широко применяют автоматическое регулирование тока возбуждения для стабилизации напряжения и повышения статической устойчивости при изменении нагрузки.</a:t>
            </a:r>
          </a:p>
        </p:txBody>
      </p:sp>
    </p:spTree>
    <p:extLst>
      <p:ext uri="{BB962C8B-B14F-4D97-AF65-F5344CB8AC3E}">
        <p14:creationId xmlns:p14="http://schemas.microsoft.com/office/powerpoint/2010/main" val="3819094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анной лабораторной работе моделируетс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машинна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ическая система, работающая параллельно с электрической системой бесконечной мощности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позволяет:</a:t>
            </a: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учном или автоматизированном режиме (с помощью специальной компьютерной программы) подключить синхронный генератор к электрической системе по способу точной ил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инхронизации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ить генератор активной и реактив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ями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грузить генератор по активной мощности, вызвав потерю его устойчивости, и рассмотреть асинхронный режи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оделирова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рю генераторо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буждения;</a:t>
            </a:r>
          </a:p>
          <a:p>
            <a:pPr algn="just">
              <a:spcBef>
                <a:spcPts val="0"/>
              </a:spcBef>
              <a:buFontTx/>
              <a:buChar char="-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Tx/>
              <a:buChar char="-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тановить генератор. </a:t>
            </a:r>
          </a:p>
        </p:txBody>
      </p:sp>
    </p:spTree>
    <p:extLst>
      <p:ext uri="{BB962C8B-B14F-4D97-AF65-F5344CB8AC3E}">
        <p14:creationId xmlns:p14="http://schemas.microsoft.com/office/powerpoint/2010/main" val="2435675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120680"/>
          </a:xfrm>
        </p:spPr>
        <p:txBody>
          <a:bodyPr>
            <a:normAutofit lnSpcReduction="10000"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ой бесконечной мощ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 которой подключается синхронный генератор, называется такая система, которая характеризуется неизменностью напряжения на шинах по амплитуде и частоте, т.е.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и                   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означает, что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и изменен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а работы подключаемого генератора не влияет на напряжение и частоту сет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ическая устойчивость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это способность системы сохранять исходный режим при воздействии малых возмущений или режим, близкий к исходному, если возмущение не снят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ческая устойчив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ивать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 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ьно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 и в послеаварийно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ческ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ойчивость для механической системы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5885"/>
              </p:ext>
            </p:extLst>
          </p:nvPr>
        </p:nvGraphicFramePr>
        <p:xfrm>
          <a:off x="1907704" y="1268760"/>
          <a:ext cx="1104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1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1104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24241"/>
              </p:ext>
            </p:extLst>
          </p:nvPr>
        </p:nvGraphicFramePr>
        <p:xfrm>
          <a:off x="3347864" y="1268760"/>
          <a:ext cx="1085379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2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268760"/>
                        <a:ext cx="1085379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287" y="150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61389"/>
              </p:ext>
            </p:extLst>
          </p:nvPr>
        </p:nvGraphicFramePr>
        <p:xfrm>
          <a:off x="4427984" y="1516956"/>
          <a:ext cx="1770882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name="Equation" r:id="rId7" imgW="1180588" imgH="266584" progId="Equation.DSMT4">
                  <p:embed/>
                </p:oleObj>
              </mc:Choice>
              <mc:Fallback>
                <p:oleObj name="Equation" r:id="rId7" imgW="1180588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516956"/>
                        <a:ext cx="1770882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259632" y="2924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580112" y="3225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38760"/>
              </p:ext>
            </p:extLst>
          </p:nvPr>
        </p:nvGraphicFramePr>
        <p:xfrm>
          <a:off x="2875087" y="3717032"/>
          <a:ext cx="32607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4" name="Visio" r:id="rId9" imgW="4069293" imgH="2697433" progId="Visio.Drawing.15">
                  <p:embed/>
                </p:oleObj>
              </mc:Choice>
              <mc:Fallback>
                <p:oleObj name="Visio" r:id="rId9" imgW="4069293" imgH="2697433" progId="Visio.Drawing.15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087" y="3717032"/>
                        <a:ext cx="3260725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3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45720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характеристика активной </a:t>
            </a:r>
            <a:r>
              <a:rPr lang="ru-RU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и синхронной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шины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активной мощности синхронной машины происходит за счет изменения механического вращающего момент на ее валу от поступления воды или пара 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бину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синхронной машины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виси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угл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зки     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при                    и             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ется угловой характеристикой активней мощности синхрон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шины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рав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енно ЭДС генератора и напряжение сети;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синхронное индуктивное сопротивление обмотки статора;   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угол между векторами ЭДС и напряжения.                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а зависимость представляет собой синусоид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Ее часть, расположенная выше ос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бсцисс (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)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ует режиму работы генератором, а часть, расположенная ниже оси абсцисс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– режиму работы двигателем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ctr">
              <a:spcBef>
                <a:spcPts val="0"/>
              </a:spcBef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18474"/>
              </p:ext>
            </p:extLst>
          </p:nvPr>
        </p:nvGraphicFramePr>
        <p:xfrm>
          <a:off x="7740352" y="1919238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919238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85906"/>
              </p:ext>
            </p:extLst>
          </p:nvPr>
        </p:nvGraphicFramePr>
        <p:xfrm>
          <a:off x="2641567" y="2148657"/>
          <a:ext cx="1066337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5" imgW="710891" imgH="266584" progId="Equation.DSMT4">
                  <p:embed/>
                </p:oleObj>
              </mc:Choice>
              <mc:Fallback>
                <p:oleObj name="Equation" r:id="rId5" imgW="710891" imgH="266584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67" y="2148657"/>
                        <a:ext cx="1066337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7414"/>
              </p:ext>
            </p:extLst>
          </p:nvPr>
        </p:nvGraphicFramePr>
        <p:xfrm>
          <a:off x="4437654" y="2262783"/>
          <a:ext cx="1104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7" imgW="736600" imgH="190500" progId="Equation.DSMT4">
                  <p:embed/>
                </p:oleObj>
              </mc:Choice>
              <mc:Fallback>
                <p:oleObj name="Equation" r:id="rId7" imgW="736600" imgH="19050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54" y="2262783"/>
                        <a:ext cx="1104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99261"/>
              </p:ext>
            </p:extLst>
          </p:nvPr>
        </p:nvGraphicFramePr>
        <p:xfrm>
          <a:off x="6006901" y="2257302"/>
          <a:ext cx="1085379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901" y="2257302"/>
                        <a:ext cx="1085379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91978"/>
              </p:ext>
            </p:extLst>
          </p:nvPr>
        </p:nvGraphicFramePr>
        <p:xfrm>
          <a:off x="3131840" y="2996952"/>
          <a:ext cx="1808966" cy="7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11" imgW="1205977" imgH="495085" progId="Equation.DSMT4">
                  <p:embed/>
                </p:oleObj>
              </mc:Choice>
              <mc:Fallback>
                <p:oleObj name="Equation" r:id="rId11" imgW="1205977" imgH="495085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996952"/>
                        <a:ext cx="1808966" cy="742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1990"/>
              </p:ext>
            </p:extLst>
          </p:nvPr>
        </p:nvGraphicFramePr>
        <p:xfrm>
          <a:off x="522916" y="4005064"/>
          <a:ext cx="304668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16" y="4005064"/>
                        <a:ext cx="304668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97650"/>
              </p:ext>
            </p:extLst>
          </p:nvPr>
        </p:nvGraphicFramePr>
        <p:xfrm>
          <a:off x="570520" y="439628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15" imgW="139639" imgH="190417" progId="Equation.DSMT4">
                  <p:embed/>
                </p:oleObj>
              </mc:Choice>
              <mc:Fallback>
                <p:oleObj name="Equation" r:id="rId15" imgW="139639" imgH="190417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20" y="4396286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7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264696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ившемся режиме работы генератора механическая мощност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приложенн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валу генератора со стороны турбины, равна электрической мощности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даваемой генератором 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ь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.е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л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нергоагрегат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ействуют два одинаковых по абсолютной величине, но противоположных по направлению вращающих момента: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ускоряющи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й момен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бины       ;</a:t>
            </a: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тормозящий синхронный электромагнитны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а      .</a:t>
            </a:r>
          </a:p>
          <a:p>
            <a:pPr marL="0" indent="0" algn="ctr">
              <a:lnSpc>
                <a:spcPct val="110000"/>
              </a:lnSpc>
              <a:spcBef>
                <a:spcPts val="0"/>
              </a:spcBef>
              <a:buNone/>
            </a:pPr>
            <a:endParaRPr lang="ru-RU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0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2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320"/>
          <p:cNvSpPr>
            <a:spLocks noChangeArrowheads="1"/>
          </p:cNvSpPr>
          <p:nvPr/>
        </p:nvSpPr>
        <p:spPr bwMode="auto">
          <a:xfrm>
            <a:off x="107504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4245"/>
              </p:ext>
            </p:extLst>
          </p:nvPr>
        </p:nvGraphicFramePr>
        <p:xfrm>
          <a:off x="1835696" y="3933056"/>
          <a:ext cx="45680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" name="Equation" r:id="rId4" imgW="304536" imgH="266469" progId="Equation.DSMT4">
                  <p:embed/>
                </p:oleObj>
              </mc:Choice>
              <mc:Fallback>
                <p:oleObj name="Equation" r:id="rId4" imgW="304536" imgH="266469" progId="Equation.DSMT4">
                  <p:embed/>
                  <p:pic>
                    <p:nvPicPr>
                      <p:cNvPr id="0" name="Object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33056"/>
                        <a:ext cx="45680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03853"/>
              </p:ext>
            </p:extLst>
          </p:nvPr>
        </p:nvGraphicFramePr>
        <p:xfrm>
          <a:off x="4222502" y="4541292"/>
          <a:ext cx="914004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" name="Equation" r:id="rId6" imgW="609336" imgH="266584" progId="Equation.DSMT4">
                  <p:embed/>
                </p:oleObj>
              </mc:Choice>
              <mc:Fallback>
                <p:oleObj name="Equation" r:id="rId6" imgW="609336" imgH="266584" progId="Equation.DSMT4">
                  <p:embed/>
                  <p:pic>
                    <p:nvPicPr>
                      <p:cNvPr id="0" name="Object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02" y="4541292"/>
                        <a:ext cx="914004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36465"/>
              </p:ext>
            </p:extLst>
          </p:nvPr>
        </p:nvGraphicFramePr>
        <p:xfrm>
          <a:off x="6012160" y="5805264"/>
          <a:ext cx="418919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" name="Equation" r:id="rId8" imgW="279279" imgH="241195" progId="Equation.DSMT4">
                  <p:embed/>
                </p:oleObj>
              </mc:Choice>
              <mc:Fallback>
                <p:oleObj name="Equation" r:id="rId8" imgW="279279" imgH="241195" progId="Equation.DSMT4">
                  <p:embed/>
                  <p:pic>
                    <p:nvPicPr>
                      <p:cNvPr id="0" name="Object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805264"/>
                        <a:ext cx="418919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89676"/>
              </p:ext>
            </p:extLst>
          </p:nvPr>
        </p:nvGraphicFramePr>
        <p:xfrm>
          <a:off x="8094480" y="6091543"/>
          <a:ext cx="43796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" name="Equation" r:id="rId10" imgW="291973" imgH="241195" progId="Equation.DSMT4">
                  <p:embed/>
                </p:oleObj>
              </mc:Choice>
              <mc:Fallback>
                <p:oleObj name="Equation" r:id="rId10" imgW="291973" imgH="241195" progId="Equation.DSMT4">
                  <p:embed/>
                  <p:pic>
                    <p:nvPicPr>
                      <p:cNvPr id="0" name="Object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480" y="6091543"/>
                        <a:ext cx="43796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33662" y="332656"/>
            <a:ext cx="4264343" cy="334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43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264696"/>
          </a:xfrm>
        </p:spPr>
        <p:txBody>
          <a:bodyPr>
            <a:normAutofit/>
          </a:bodyPr>
          <a:lstStyle/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клонение любой из этих мощностей (моментов) от установившегося значения отражается в виде появления небаланса мощностей (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валу                     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 действием которого ротор генератора будет ускорять либо замедлять свое вращательное движение. Соответственно, величина угла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дет увеличиваться или уменьшатьс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турбины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зависит от угла      и поэтому изображена на рисунк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оризонтальн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ямой, которая пересекается с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ой мощност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точках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тих точка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, следовательно, обе они могли бы соответствовать нормальному установившемуся режиму работы. Однако устойчивой является только работ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ке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что происходит при небольших возмущениях (изменения) угла      при работе генератора в точках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38"/>
          <p:cNvSpPr>
            <a:spLocks noChangeArrowheads="1"/>
          </p:cNvSpPr>
          <p:nvPr/>
        </p:nvSpPr>
        <p:spPr bwMode="auto">
          <a:xfrm>
            <a:off x="1475656" y="32482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96495"/>
              </p:ext>
            </p:extLst>
          </p:nvPr>
        </p:nvGraphicFramePr>
        <p:xfrm>
          <a:off x="4219830" y="980728"/>
          <a:ext cx="1504298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" name="Equation" r:id="rId3" imgW="1002865" imgH="266584" progId="Equation.DSMT4">
                  <p:embed/>
                </p:oleObj>
              </mc:Choice>
              <mc:Fallback>
                <p:oleObj name="Equation" r:id="rId3" imgW="1002865" imgH="266584" progId="Equation.DSMT4">
                  <p:embed/>
                  <p:pic>
                    <p:nvPicPr>
                      <p:cNvPr id="0" name="Object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830" y="980728"/>
                        <a:ext cx="1504298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44024"/>
              </p:ext>
            </p:extLst>
          </p:nvPr>
        </p:nvGraphicFramePr>
        <p:xfrm>
          <a:off x="5442661" y="1591968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661" y="1591968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36399"/>
              </p:ext>
            </p:extLst>
          </p:nvPr>
        </p:nvGraphicFramePr>
        <p:xfrm>
          <a:off x="3203847" y="2165200"/>
          <a:ext cx="45680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" name="Equation" r:id="rId7" imgW="304536" imgH="266469" progId="Equation.DSMT4">
                  <p:embed/>
                </p:oleObj>
              </mc:Choice>
              <mc:Fallback>
                <p:oleObj name="Equation" r:id="rId7" imgW="304536" imgH="266469" progId="Equation.DSMT4">
                  <p:embed/>
                  <p:pic>
                    <p:nvPicPr>
                      <p:cNvPr id="0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7" y="2165200"/>
                        <a:ext cx="45680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91933"/>
              </p:ext>
            </p:extLst>
          </p:nvPr>
        </p:nvGraphicFramePr>
        <p:xfrm>
          <a:off x="5802701" y="2207270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701" y="2207270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91401"/>
              </p:ext>
            </p:extLst>
          </p:nvPr>
        </p:nvGraphicFramePr>
        <p:xfrm>
          <a:off x="5301282" y="2813100"/>
          <a:ext cx="1066337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" name="Equation" r:id="rId10" imgW="710891" imgH="266584" progId="Equation.DSMT4">
                  <p:embed/>
                </p:oleObj>
              </mc:Choice>
              <mc:Fallback>
                <p:oleObj name="Equation" r:id="rId10" imgW="710891" imgH="266584" progId="Equation.DSMT4">
                  <p:embed/>
                  <p:pic>
                    <p:nvPicPr>
                      <p:cNvPr id="0" name="Object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282" y="2813100"/>
                        <a:ext cx="1066337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29098"/>
              </p:ext>
            </p:extLst>
          </p:nvPr>
        </p:nvGraphicFramePr>
        <p:xfrm>
          <a:off x="2915816" y="3101132"/>
          <a:ext cx="914004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" name="Equation" r:id="rId12" imgW="609336" imgH="266584" progId="Equation.DSMT4">
                  <p:embed/>
                </p:oleObj>
              </mc:Choice>
              <mc:Fallback>
                <p:oleObj name="Equation" r:id="rId12" imgW="609336" imgH="266584" progId="Equation.DSMT4">
                  <p:embed/>
                  <p:pic>
                    <p:nvPicPr>
                      <p:cNvPr id="0" name="Object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01132"/>
                        <a:ext cx="914004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30026"/>
              </p:ext>
            </p:extLst>
          </p:nvPr>
        </p:nvGraphicFramePr>
        <p:xfrm>
          <a:off x="2483768" y="4655542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" name="Equation" r:id="rId14" imgW="139639" imgH="190417" progId="Equation.DSMT4">
                  <p:embed/>
                </p:oleObj>
              </mc:Choice>
              <mc:Fallback>
                <p:oleObj name="Equation" r:id="rId14" imgW="139639" imgH="190417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655542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61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 noChangeAspect="1"/>
          </p:cNvSpPr>
          <p:nvPr>
            <p:ph idx="1"/>
          </p:nvPr>
        </p:nvSpPr>
        <p:spPr>
          <a:xfrm>
            <a:off x="457200" y="260648"/>
            <a:ext cx="8229600" cy="6192688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1 увеличение   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11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большого случайного возмущени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итс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     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электрическая мощность генератора соответственно увеличится на величину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рушится равенств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электромагнитный момент начнет тормозить ротор, угол начнет снижаться пока система не вернется в точку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38925"/>
              </p:ext>
            </p:extLst>
          </p:nvPr>
        </p:nvGraphicFramePr>
        <p:xfrm>
          <a:off x="7092280" y="4149079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149079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53850"/>
              </p:ext>
            </p:extLst>
          </p:nvPr>
        </p:nvGraphicFramePr>
        <p:xfrm>
          <a:off x="827583" y="4437112"/>
          <a:ext cx="399704" cy="28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6" imgW="266469" imgH="190335" progId="Equation.DSMT4">
                  <p:embed/>
                </p:oleObj>
              </mc:Choice>
              <mc:Fallback>
                <p:oleObj name="Equation" r:id="rId6" imgW="266469" imgH="190335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4437112"/>
                        <a:ext cx="399704" cy="285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58490"/>
              </p:ext>
            </p:extLst>
          </p:nvPr>
        </p:nvGraphicFramePr>
        <p:xfrm>
          <a:off x="1907704" y="4746822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8" imgW="266353" imgH="177569" progId="Equation.DSMT4">
                  <p:embed/>
                </p:oleObj>
              </mc:Choice>
              <mc:Fallback>
                <p:oleObj name="Equation" r:id="rId8" imgW="266353" imgH="17756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46822"/>
                        <a:ext cx="399530" cy="266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15193"/>
              </p:ext>
            </p:extLst>
          </p:nvPr>
        </p:nvGraphicFramePr>
        <p:xfrm>
          <a:off x="5940152" y="4725144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10" imgW="634449" imgH="266469" progId="Equation.DSMT4">
                  <p:embed/>
                </p:oleObj>
              </mc:Choice>
              <mc:Fallback>
                <p:oleObj name="Equation" r:id="rId10" imgW="634449" imgH="266469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725144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70581"/>
              </p:ext>
            </p:extLst>
          </p:nvPr>
        </p:nvGraphicFramePr>
        <p:xfrm>
          <a:off x="5658685" y="33265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4" imgW="139639" imgH="190417" progId="Equation.DSMT4">
                  <p:embed/>
                </p:oleObj>
              </mc:Choice>
              <mc:Fallback>
                <p:oleObj name="Equation" r:id="rId4" imgW="139639" imgH="190417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685" y="332656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33662" y="750565"/>
            <a:ext cx="4264343" cy="334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12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260648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1 уменьшение   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11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е в точк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в результате некоторого возмущения угол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иться на      , то электрическая мощность генератора соответственно уменьшиться на величину       . Нарушится равенство моментов                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й момент турбины начнет ускорять ротор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кращении действия этог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ущения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не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жим работы в точке 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66646"/>
              </p:ext>
            </p:extLst>
          </p:nvPr>
        </p:nvGraphicFramePr>
        <p:xfrm>
          <a:off x="5730693" y="332656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93" y="332656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662" y="620688"/>
            <a:ext cx="4264343" cy="3342323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19261"/>
              </p:ext>
            </p:extLst>
          </p:nvPr>
        </p:nvGraphicFramePr>
        <p:xfrm>
          <a:off x="618125" y="4439518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5" y="4439518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88061"/>
              </p:ext>
            </p:extLst>
          </p:nvPr>
        </p:nvGraphicFramePr>
        <p:xfrm>
          <a:off x="3380208" y="4437112"/>
          <a:ext cx="399704" cy="28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6" imgW="266469" imgH="190335" progId="Equation.DSMT4">
                  <p:embed/>
                </p:oleObj>
              </mc:Choice>
              <mc:Fallback>
                <p:oleObj name="Equation" r:id="rId6" imgW="266469" imgH="190335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208" y="4437112"/>
                        <a:ext cx="399704" cy="285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55751"/>
              </p:ext>
            </p:extLst>
          </p:nvPr>
        </p:nvGraphicFramePr>
        <p:xfrm>
          <a:off x="5396606" y="4746822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8" imgW="266353" imgH="177569" progId="Equation.DSMT4">
                  <p:embed/>
                </p:oleObj>
              </mc:Choice>
              <mc:Fallback>
                <p:oleObj name="Equation" r:id="rId8" imgW="266353" imgH="177569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606" y="4746822"/>
                        <a:ext cx="399530" cy="266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04216"/>
              </p:ext>
            </p:extLst>
          </p:nvPr>
        </p:nvGraphicFramePr>
        <p:xfrm>
          <a:off x="1676110" y="5045520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0" imgW="634680" imgH="266400" progId="Equation.DSMT4">
                  <p:embed/>
                </p:oleObj>
              </mc:Choice>
              <mc:Fallback>
                <p:oleObj name="Equation" r:id="rId10" imgW="634680" imgH="2664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110" y="5045520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628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2 увеличение </a:t>
            </a: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11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небольшого случайного возмущения угол    увеличится на      , электрическая мощность генератора  уменьшиться на величину    </a:t>
            </a:r>
          </a:p>
          <a:p>
            <a:pPr marL="0" indent="72000" algn="just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. Нарушится равенство моментов                    . 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й момент турбины начнет ускорять ротор, угол еще больше увеличиться и т.д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 выйдет из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изма.  При благоприятны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ратор перейде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устойчивый режим работы на последующих положительных полуволнах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усоиды.</a:t>
            </a: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76799"/>
              </p:ext>
            </p:extLst>
          </p:nvPr>
        </p:nvGraphicFramePr>
        <p:xfrm>
          <a:off x="7092280" y="4223494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223494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56146"/>
              </p:ext>
            </p:extLst>
          </p:nvPr>
        </p:nvGraphicFramePr>
        <p:xfrm>
          <a:off x="827584" y="4511649"/>
          <a:ext cx="399704" cy="28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5" imgW="266469" imgH="190335" progId="Equation.DSMT4">
                  <p:embed/>
                </p:oleObj>
              </mc:Choice>
              <mc:Fallback>
                <p:oleObj name="Equation" r:id="rId5" imgW="266469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11649"/>
                        <a:ext cx="399704" cy="285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60806"/>
              </p:ext>
            </p:extLst>
          </p:nvPr>
        </p:nvGraphicFramePr>
        <p:xfrm>
          <a:off x="572070" y="4818830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7" imgW="266353" imgH="177569" progId="Equation.DSMT4">
                  <p:embed/>
                </p:oleObj>
              </mc:Choice>
              <mc:Fallback>
                <p:oleObj name="Equation" r:id="rId7" imgW="266353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70" y="4818830"/>
                        <a:ext cx="399530" cy="266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47243"/>
              </p:ext>
            </p:extLst>
          </p:nvPr>
        </p:nvGraphicFramePr>
        <p:xfrm>
          <a:off x="4860032" y="4829496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9" imgW="634680" imgH="266400" progId="Equation.DSMT4">
                  <p:embed/>
                </p:oleObj>
              </mc:Choice>
              <mc:Fallback>
                <p:oleObj name="Equation" r:id="rId9" imgW="634680" imgH="2664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829496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3830"/>
              </p:ext>
            </p:extLst>
          </p:nvPr>
        </p:nvGraphicFramePr>
        <p:xfrm>
          <a:off x="5730693" y="407070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93" y="407070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33662" y="692696"/>
            <a:ext cx="4264343" cy="334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1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 noChangeAspect="1"/>
          </p:cNvSpPr>
          <p:nvPr/>
        </p:nvSpPr>
        <p:spPr>
          <a:xfrm>
            <a:off x="457200" y="332656"/>
            <a:ext cx="8229600" cy="61926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ка 2</a:t>
            </a:r>
            <a:r>
              <a:rPr lang="ru-RU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</a:t>
            </a:r>
            <a:r>
              <a:rPr lang="ru-RU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ru-RU" sz="11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же при работе в точке 2 угол    уменьшится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 электрическа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генератора соответственно увеличится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у     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рушится равенство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ов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457200" algn="just">
              <a:spcBef>
                <a:spcPts val="0"/>
              </a:spcBef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нхронны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магнитный момент начнет тормозить ротор, угол начнет снижаться пока этот баланс не восстановится в точке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spcBef>
                <a:spcPts val="0"/>
              </a:spcBef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spcBef>
                <a:spcPts val="0"/>
              </a:spcBef>
              <a:buFont typeface="Arial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7261"/>
              </p:ext>
            </p:extLst>
          </p:nvPr>
        </p:nvGraphicFramePr>
        <p:xfrm>
          <a:off x="4938605" y="4223494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605" y="4223494"/>
                        <a:ext cx="209459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18839"/>
              </p:ext>
            </p:extLst>
          </p:nvPr>
        </p:nvGraphicFramePr>
        <p:xfrm>
          <a:off x="8060902" y="4509120"/>
          <a:ext cx="399530" cy="26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5" imgW="266353" imgH="177569" progId="Equation.DSMT4">
                  <p:embed/>
                </p:oleObj>
              </mc:Choice>
              <mc:Fallback>
                <p:oleObj name="Equation" r:id="rId5" imgW="266353" imgH="177569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902" y="4509120"/>
                        <a:ext cx="399530" cy="266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45632"/>
              </p:ext>
            </p:extLst>
          </p:nvPr>
        </p:nvGraphicFramePr>
        <p:xfrm>
          <a:off x="4139952" y="4752155"/>
          <a:ext cx="951674" cy="3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7" imgW="634680" imgH="266400" progId="Equation.DSMT4">
                  <p:embed/>
                </p:oleObj>
              </mc:Choice>
              <mc:Fallback>
                <p:oleObj name="Equation" r:id="rId7" imgW="634680" imgH="2664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752155"/>
                        <a:ext cx="951674" cy="39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09850" y="692696"/>
            <a:ext cx="4316730" cy="3530918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477"/>
              </p:ext>
            </p:extLst>
          </p:nvPr>
        </p:nvGraphicFramePr>
        <p:xfrm>
          <a:off x="5724128" y="407070"/>
          <a:ext cx="209459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139639" imgH="190417" progId="Equation.DSMT4">
                  <p:embed/>
                </p:oleObj>
              </mc:Choice>
              <mc:Fallback>
                <p:oleObj name="Equation" r:id="rId3" imgW="139639" imgH="190417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07070"/>
                        <a:ext cx="209459" cy="2856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28212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0</TotalTime>
  <Words>1243</Words>
  <Application>Microsoft Office PowerPoint</Application>
  <PresentationFormat>Экран (4:3)</PresentationFormat>
  <Paragraphs>241</Paragraphs>
  <Slides>15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Тема Office</vt:lpstr>
      <vt:lpstr>Equation</vt:lpstr>
      <vt:lpstr>Visio</vt:lpstr>
      <vt:lpstr>Лабораторная работа № 8. Ручное/автоматическое управление асинхронными режимами синхронного генератора, работающего параллельно с электрической системой бесконечной мощност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ршов А.Б.</dc:creator>
  <cp:lastModifiedBy>vik</cp:lastModifiedBy>
  <cp:revision>167</cp:revision>
  <dcterms:modified xsi:type="dcterms:W3CDTF">2018-12-11T20:35:16Z</dcterms:modified>
</cp:coreProperties>
</file>